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56" r:id="rId8"/>
    <p:sldId id="263" r:id="rId9"/>
    <p:sldId id="264" r:id="rId10"/>
    <p:sldId id="265" r:id="rId11"/>
    <p:sldId id="266" r:id="rId12"/>
    <p:sldId id="267" r:id="rId13"/>
    <p:sldId id="268" r:id="rId14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BDB71269-DE22-4964-AE60-8E18836E6848}">
          <p14:sldIdLst>
            <p14:sldId id="257"/>
            <p14:sldId id="258"/>
            <p14:sldId id="259"/>
            <p14:sldId id="260"/>
            <p14:sldId id="261"/>
            <p14:sldId id="262"/>
            <p14:sldId id="256"/>
            <p14:sldId id="263"/>
            <p14:sldId id="264"/>
            <p14:sldId id="265"/>
            <p14:sldId id="266"/>
            <p14:sldId id="267"/>
            <p14:sldId id="26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37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1F94"/>
    <a:srgbClr val="00932B"/>
    <a:srgbClr val="95023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78" d="100"/>
          <a:sy n="78" d="100"/>
        </p:scale>
        <p:origin x="773" y="48"/>
      </p:cViewPr>
      <p:guideLst>
        <p:guide orient="horz" pos="2137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pt-B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pt-B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9ACAC-661C-40C0-9D95-8F3692F14D5B}" type="datetimeFigureOut">
              <a:rPr lang="pt-BR" smtClean="0"/>
              <a:t>31/07/2016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0709C4-F328-413F-92ED-65082585CE12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334119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B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9ACAC-661C-40C0-9D95-8F3692F14D5B}" type="datetimeFigureOut">
              <a:rPr lang="pt-BR" smtClean="0"/>
              <a:t>31/07/2016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0709C4-F328-413F-92ED-65082585CE12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342609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pt-B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9ACAC-661C-40C0-9D95-8F3692F14D5B}" type="datetimeFigureOut">
              <a:rPr lang="pt-BR" smtClean="0"/>
              <a:t>31/07/2016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0709C4-F328-413F-92ED-65082585CE12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7092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B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9ACAC-661C-40C0-9D95-8F3692F14D5B}" type="datetimeFigureOut">
              <a:rPr lang="pt-BR" smtClean="0"/>
              <a:t>31/07/2016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0709C4-F328-413F-92ED-65082585CE12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817307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pt-B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9ACAC-661C-40C0-9D95-8F3692F14D5B}" type="datetimeFigureOut">
              <a:rPr lang="pt-BR" smtClean="0"/>
              <a:t>31/07/2016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0709C4-F328-413F-92ED-65082585CE12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598818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B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9ACAC-661C-40C0-9D95-8F3692F14D5B}" type="datetimeFigureOut">
              <a:rPr lang="pt-BR" smtClean="0"/>
              <a:t>31/07/2016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0709C4-F328-413F-92ED-65082585CE12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627321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pt-B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9ACAC-661C-40C0-9D95-8F3692F14D5B}" type="datetimeFigureOut">
              <a:rPr lang="pt-BR" smtClean="0"/>
              <a:t>31/07/2016</a:t>
            </a:fld>
            <a:endParaRPr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0709C4-F328-413F-92ED-65082585CE12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239731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B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9ACAC-661C-40C0-9D95-8F3692F14D5B}" type="datetimeFigureOut">
              <a:rPr lang="pt-BR" smtClean="0"/>
              <a:t>31/07/2016</a:t>
            </a:fld>
            <a:endParaRPr lang="pt-B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0709C4-F328-413F-92ED-65082585CE12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387216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9ACAC-661C-40C0-9D95-8F3692F14D5B}" type="datetimeFigureOut">
              <a:rPr lang="pt-BR" smtClean="0"/>
              <a:t>31/07/2016</a:t>
            </a:fld>
            <a:endParaRPr lang="pt-B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0709C4-F328-413F-92ED-65082585CE12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579518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pt-B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9ACAC-661C-40C0-9D95-8F3692F14D5B}" type="datetimeFigureOut">
              <a:rPr lang="pt-BR" smtClean="0"/>
              <a:t>31/07/2016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0709C4-F328-413F-92ED-65082585CE12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178304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pt-B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9ACAC-661C-40C0-9D95-8F3692F14D5B}" type="datetimeFigureOut">
              <a:rPr lang="pt-BR" smtClean="0"/>
              <a:t>31/07/2016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0709C4-F328-413F-92ED-65082585CE12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467815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pt-B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79ACAC-661C-40C0-9D95-8F3692F14D5B}" type="datetimeFigureOut">
              <a:rPr lang="pt-BR" smtClean="0"/>
              <a:t>31/07/2016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0709C4-F328-413F-92ED-65082585CE12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371350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5.gif"/><Relationship Id="rId4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gif"/><Relationship Id="rId3" Type="http://schemas.openxmlformats.org/officeDocument/2006/relationships/oleObject" Target="../embeddings/oleObject1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wmf"/><Relationship Id="rId9" Type="http://schemas.openxmlformats.org/officeDocument/2006/relationships/image" Target="../media/image8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www.princeton.edu/main/css/images/pu-logo-retina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12" t="20727"/>
          <a:stretch/>
        </p:blipFill>
        <p:spPr bwMode="auto">
          <a:xfrm>
            <a:off x="194554" y="223736"/>
            <a:ext cx="4961106" cy="13022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http://2.bp.blogspot.com/-oGHmFWHbFpo/VjwD_Bn573I/AAAAAAAAAag/BRk2lYQqkfk/s1600/Logo_Usp.gif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12" r="20977"/>
          <a:stretch/>
        </p:blipFill>
        <p:spPr bwMode="auto">
          <a:xfrm>
            <a:off x="8843375" y="223736"/>
            <a:ext cx="2818356" cy="13048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84257" y="1979112"/>
            <a:ext cx="10623486" cy="48013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BR" sz="3200" b="1" dirty="0" smtClean="0">
                <a:latin typeface="+mj-lt"/>
              </a:rPr>
              <a:t>U. São Paulo – Princeton Partnership</a:t>
            </a:r>
          </a:p>
          <a:p>
            <a:pPr algn="ctr"/>
            <a:endParaRPr lang="pt-BR" sz="3200" b="1" dirty="0" smtClean="0">
              <a:latin typeface="+mj-lt"/>
            </a:endParaRPr>
          </a:p>
          <a:p>
            <a:pPr algn="ctr"/>
            <a:r>
              <a:rPr lang="en-US" sz="3200" i="1" dirty="0"/>
              <a:t>Affordable, sustainable infrastructure for emerging megacities</a:t>
            </a:r>
            <a:endParaRPr lang="pt-BR" sz="3200" b="1" dirty="0" smtClean="0">
              <a:latin typeface="+mj-lt"/>
            </a:endParaRPr>
          </a:p>
          <a:p>
            <a:endParaRPr lang="pt-BR" sz="3200" b="1" dirty="0" smtClean="0">
              <a:latin typeface="+mj-lt"/>
            </a:endParaRPr>
          </a:p>
          <a:p>
            <a:endParaRPr lang="pt-BR" sz="3200" b="1" dirty="0">
              <a:latin typeface="+mj-lt"/>
            </a:endParaRPr>
          </a:p>
          <a:p>
            <a:pPr algn="ctr"/>
            <a:r>
              <a:rPr lang="pt-BR" sz="3200" i="0" dirty="0" smtClean="0">
                <a:effectLst/>
                <a:latin typeface="+mj-lt"/>
              </a:rPr>
              <a:t>Márcio Sartorelli Venâncio de Souza</a:t>
            </a:r>
          </a:p>
          <a:p>
            <a:pPr algn="ctr"/>
            <a:endParaRPr lang="pt-BR" sz="3200" dirty="0" smtClean="0">
              <a:latin typeface="+mj-lt"/>
            </a:endParaRPr>
          </a:p>
          <a:p>
            <a:pPr algn="ctr"/>
            <a:endParaRPr lang="pt-BR" sz="3200" dirty="0">
              <a:latin typeface="+mj-lt"/>
            </a:endParaRPr>
          </a:p>
          <a:p>
            <a:pPr algn="ctr"/>
            <a:r>
              <a:rPr lang="pt-BR" sz="3200" i="0" dirty="0" smtClean="0">
                <a:effectLst/>
                <a:latin typeface="+mj-lt"/>
              </a:rPr>
              <a:t>Advisors: Sigrid Adriaenssens (PU) and Ruy Pauletti (USP)</a:t>
            </a:r>
          </a:p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804918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u="sng" dirty="0" smtClean="0"/>
              <a:t>Implementation of Dynamic Relaxation Method in Grasshopper</a:t>
            </a:r>
            <a:endParaRPr lang="pt-BR" u="sng" dirty="0"/>
          </a:p>
        </p:txBody>
      </p:sp>
      <p:pic>
        <p:nvPicPr>
          <p:cNvPr id="4098" name="Picture 2" descr="http://formfindinglab.princeton.edu/wp-content/uploads/2011/09/nsa-e1320629652803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76" r="9152"/>
          <a:stretch/>
        </p:blipFill>
        <p:spPr bwMode="auto">
          <a:xfrm>
            <a:off x="781050" y="1690688"/>
            <a:ext cx="5314950" cy="4862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http://www.ney.be/wp-content/uploads/2016/01/04-029_5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8" r="6289"/>
          <a:stretch/>
        </p:blipFill>
        <p:spPr bwMode="auto">
          <a:xfrm>
            <a:off x="6553200" y="2211154"/>
            <a:ext cx="5029200" cy="3821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14882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013525"/>
              </p:ext>
            </p:extLst>
          </p:nvPr>
        </p:nvGraphicFramePr>
        <p:xfrm>
          <a:off x="2749550" y="417512"/>
          <a:ext cx="7034606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3" imgW="1269720" imgH="203040" progId="Equation.DSMT4">
                  <p:embed/>
                </p:oleObj>
              </mc:Choice>
              <mc:Fallback>
                <p:oleObj name="Equation" r:id="rId3" imgW="1269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9550" y="417512"/>
                        <a:ext cx="7034606" cy="1125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2812" y="2667000"/>
            <a:ext cx="5286375" cy="28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8859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8433" t="25977" r="3816" b="23372"/>
          <a:stretch/>
        </p:blipFill>
        <p:spPr>
          <a:xfrm>
            <a:off x="0" y="0"/>
            <a:ext cx="8324850" cy="333375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9596" t="47174" r="24515" b="22150"/>
          <a:stretch/>
        </p:blipFill>
        <p:spPr>
          <a:xfrm>
            <a:off x="0" y="3962399"/>
            <a:ext cx="8077200" cy="289560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l="6488" t="23764" r="45027" b="4793"/>
          <a:stretch/>
        </p:blipFill>
        <p:spPr>
          <a:xfrm>
            <a:off x="8432478" y="1448595"/>
            <a:ext cx="3759522" cy="42656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056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u="sng" dirty="0" smtClean="0"/>
              <a:t>Starting with simple cable elements, any other element type can be implemented</a:t>
            </a:r>
            <a:endParaRPr lang="pt-BR" u="sng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26689" y="4401903"/>
            <a:ext cx="2043759" cy="198858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5242" y="2347923"/>
            <a:ext cx="1904655" cy="189389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26689" y="2347923"/>
            <a:ext cx="2107961" cy="16098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85885" y="4899049"/>
            <a:ext cx="2343367" cy="14914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5269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22169"/>
            <a:ext cx="10515600" cy="1325563"/>
          </a:xfrm>
        </p:spPr>
        <p:txBody>
          <a:bodyPr/>
          <a:lstStyle/>
          <a:p>
            <a:r>
              <a:rPr lang="pt-BR" u="sng" dirty="0" smtClean="0"/>
              <a:t>Previous Works</a:t>
            </a:r>
            <a:endParaRPr lang="pt-BR" u="sng" dirty="0"/>
          </a:p>
        </p:txBody>
      </p:sp>
      <p:grpSp>
        <p:nvGrpSpPr>
          <p:cNvPr id="16" name="Group 15"/>
          <p:cNvGrpSpPr/>
          <p:nvPr/>
        </p:nvGrpSpPr>
        <p:grpSpPr>
          <a:xfrm>
            <a:off x="838200" y="871060"/>
            <a:ext cx="11206518" cy="2619266"/>
            <a:chOff x="838200" y="871060"/>
            <a:chExt cx="11206518" cy="2619266"/>
          </a:xfrm>
        </p:grpSpPr>
        <p:sp>
          <p:nvSpPr>
            <p:cNvPr id="4" name="TextBox 3"/>
            <p:cNvSpPr txBox="1"/>
            <p:nvPr/>
          </p:nvSpPr>
          <p:spPr>
            <a:xfrm>
              <a:off x="838200" y="1303394"/>
              <a:ext cx="377032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2000" u="sng" dirty="0" smtClean="0"/>
                <a:t>The Natural Force Density Method</a:t>
              </a:r>
              <a:endParaRPr lang="pt-BR" sz="2000" u="sng" dirty="0"/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7560436"/>
                </p:ext>
              </p:extLst>
            </p:nvPr>
          </p:nvGraphicFramePr>
          <p:xfrm>
            <a:off x="1246188" y="1893443"/>
            <a:ext cx="2401887" cy="919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" name="Equation" r:id="rId3" imgW="596880" imgH="228600" progId="Equation.DSMT4">
                    <p:embed/>
                  </p:oleObj>
                </mc:Choice>
                <mc:Fallback>
                  <p:oleObj name="Equation" r:id="rId3" imgW="596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46188" y="1893443"/>
                          <a:ext cx="2401887" cy="919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" name="Straight Arrow Connector 7"/>
            <p:cNvCxnSpPr/>
            <p:nvPr/>
          </p:nvCxnSpPr>
          <p:spPr>
            <a:xfrm>
              <a:off x="4251122" y="2353024"/>
              <a:ext cx="1844878" cy="0"/>
            </a:xfrm>
            <a:prstGeom prst="straightConnector1">
              <a:avLst/>
            </a:prstGeom>
            <a:ln w="25400">
              <a:solidFill>
                <a:schemeClr val="tx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0" name="Picture 9"/>
            <p:cNvPicPr/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8901" t="21470" r="-696" b="26905"/>
            <a:stretch/>
          </p:blipFill>
          <p:spPr bwMode="auto">
            <a:xfrm>
              <a:off x="6218866" y="1196737"/>
              <a:ext cx="2794345" cy="95197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1" name="Picture 10"/>
            <p:cNvPicPr/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3808" t="12571" b="20437"/>
            <a:stretch/>
          </p:blipFill>
          <p:spPr bwMode="auto">
            <a:xfrm>
              <a:off x="9013211" y="871060"/>
              <a:ext cx="3031507" cy="149059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3" name="Picture 12"/>
            <p:cNvPicPr/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49568" y="2337932"/>
              <a:ext cx="4654753" cy="1152394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15" name="TextBox 14"/>
          <p:cNvSpPr txBox="1"/>
          <p:nvPr/>
        </p:nvSpPr>
        <p:spPr>
          <a:xfrm>
            <a:off x="5747988" y="3042939"/>
            <a:ext cx="696024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8000" dirty="0" smtClean="0"/>
              <a:t>+</a:t>
            </a:r>
            <a:endParaRPr lang="pt-BR" sz="8000" dirty="0"/>
          </a:p>
        </p:txBody>
      </p:sp>
      <p:grpSp>
        <p:nvGrpSpPr>
          <p:cNvPr id="17" name="Group 16"/>
          <p:cNvGrpSpPr/>
          <p:nvPr/>
        </p:nvGrpSpPr>
        <p:grpSpPr>
          <a:xfrm>
            <a:off x="838200" y="4166323"/>
            <a:ext cx="9030852" cy="1994548"/>
            <a:chOff x="838200" y="4166323"/>
            <a:chExt cx="9030852" cy="1994548"/>
          </a:xfrm>
        </p:grpSpPr>
        <p:sp>
          <p:nvSpPr>
            <p:cNvPr id="14" name="TextBox 13"/>
            <p:cNvSpPr txBox="1"/>
            <p:nvPr/>
          </p:nvSpPr>
          <p:spPr>
            <a:xfrm>
              <a:off x="838200" y="4166323"/>
              <a:ext cx="207851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2000" u="sng" dirty="0" smtClean="0"/>
                <a:t>Parametric Design</a:t>
              </a:r>
              <a:endParaRPr lang="pt-BR" sz="2000" u="sng" dirty="0"/>
            </a:p>
          </p:txBody>
        </p:sp>
        <p:pic>
          <p:nvPicPr>
            <p:cNvPr id="2050" name="Picture 2" descr="http://2.bp.blogspot.com/-5lTKa28ZVPQ/VZ4iiHc6ZCI/AAAAAAAACzs/QnwOIOQ7yPw/s1600/Unroll.gif"/>
            <p:cNvPicPr>
              <a:picLocks noChangeAspect="1" noChangeArrowheads="1" noCrop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10884" y="4262284"/>
              <a:ext cx="3158168" cy="18985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52" name="Picture 4" descr="http://lh4.ggpht.com/-3Xv2JzyJCU4/TyHcYwBXIxI/AAAAAAAAAXM/SpeMZNpni04/acoustic_shoot_thumb%25255B1%25255D.gif?imgmax=800"/>
            <p:cNvPicPr>
              <a:picLocks noChangeAspect="1" noChangeArrowheads="1" noCrop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11109" y="4566433"/>
              <a:ext cx="2462452" cy="15944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18258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u="sng" dirty="0" smtClean="0"/>
              <a:t>Form-Finding Design Tool</a:t>
            </a:r>
            <a:endParaRPr lang="pt-BR" u="sng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927" y="1690688"/>
            <a:ext cx="4467225" cy="29718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4302" y="2922609"/>
            <a:ext cx="4124325" cy="30670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059" y="2690486"/>
            <a:ext cx="11907881" cy="2698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0499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u="sng" dirty="0" smtClean="0"/>
              <a:t>Optimization and Genetic Algorithms</a:t>
            </a:r>
            <a:endParaRPr lang="pt-BR" u="sng" dirty="0"/>
          </a:p>
        </p:txBody>
      </p:sp>
      <p:pic>
        <p:nvPicPr>
          <p:cNvPr id="3074" name="Picture 2" descr="https://alyssatrujillo.files.wordpress.com/2013/08/natural-selection.gif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1576"/>
          <a:stretch/>
        </p:blipFill>
        <p:spPr bwMode="auto">
          <a:xfrm>
            <a:off x="487473" y="1690688"/>
            <a:ext cx="4414480" cy="46937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1" name="Group 20"/>
          <p:cNvGrpSpPr/>
          <p:nvPr/>
        </p:nvGrpSpPr>
        <p:grpSpPr>
          <a:xfrm>
            <a:off x="4806442" y="1690688"/>
            <a:ext cx="7068753" cy="4888843"/>
            <a:chOff x="4768864" y="1690688"/>
            <a:chExt cx="7068753" cy="4888843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68864" y="1690688"/>
              <a:ext cx="7068753" cy="1500269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131048" y="5255556"/>
              <a:ext cx="1619250" cy="1323975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919224" y="4321845"/>
              <a:ext cx="1666875" cy="1409700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830575" y="3370796"/>
              <a:ext cx="1685925" cy="1333500"/>
            </a:xfrm>
            <a:prstGeom prst="rect">
              <a:avLst/>
            </a:prstGeom>
          </p:spPr>
        </p:pic>
        <p:cxnSp>
          <p:nvCxnSpPr>
            <p:cNvPr id="9" name="Elbow Connector 8"/>
            <p:cNvCxnSpPr/>
            <p:nvPr/>
          </p:nvCxnSpPr>
          <p:spPr>
            <a:xfrm rot="10800000">
              <a:off x="8906008" y="5824604"/>
              <a:ext cx="1089763" cy="559800"/>
            </a:xfrm>
            <a:prstGeom prst="bentConnector3">
              <a:avLst>
                <a:gd name="adj1" fmla="val 99425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Elbow Connector 17"/>
            <p:cNvCxnSpPr/>
            <p:nvPr/>
          </p:nvCxnSpPr>
          <p:spPr>
            <a:xfrm rot="10800000">
              <a:off x="6823199" y="4746795"/>
              <a:ext cx="1089763" cy="559800"/>
            </a:xfrm>
            <a:prstGeom prst="bentConnector3">
              <a:avLst>
                <a:gd name="adj1" fmla="val 99425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Elbow Connector 18"/>
            <p:cNvCxnSpPr/>
            <p:nvPr/>
          </p:nvCxnSpPr>
          <p:spPr>
            <a:xfrm rot="16200000" flipV="1">
              <a:off x="5384523" y="3030447"/>
              <a:ext cx="460249" cy="431857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36377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u="sng" dirty="0" smtClean="0"/>
              <a:t>Generation of Physical Model: Design Process</a:t>
            </a:r>
            <a:endParaRPr lang="pt-BR" u="sng" dirty="0"/>
          </a:p>
        </p:txBody>
      </p:sp>
      <p:grpSp>
        <p:nvGrpSpPr>
          <p:cNvPr id="3" name="Group 2"/>
          <p:cNvGrpSpPr/>
          <p:nvPr/>
        </p:nvGrpSpPr>
        <p:grpSpPr>
          <a:xfrm>
            <a:off x="173799" y="2554375"/>
            <a:ext cx="11752025" cy="3757808"/>
            <a:chOff x="173799" y="2554375"/>
            <a:chExt cx="11752025" cy="3757808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500" t="28310" r="44418" b="16895"/>
            <a:stretch/>
          </p:blipFill>
          <p:spPr>
            <a:xfrm>
              <a:off x="7892442" y="2554375"/>
              <a:ext cx="4033382" cy="3757808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603" t="29424" r="45959" b="16316"/>
            <a:stretch/>
          </p:blipFill>
          <p:spPr>
            <a:xfrm>
              <a:off x="4106972" y="2554375"/>
              <a:ext cx="3832964" cy="3721100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808" t="29041" r="44932" b="16347"/>
            <a:stretch/>
          </p:blipFill>
          <p:spPr>
            <a:xfrm>
              <a:off x="173799" y="2554375"/>
              <a:ext cx="3933173" cy="374528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470895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2"/>
          <a:srcRect l="52656" t="41176" r="28907" b="17647"/>
          <a:stretch/>
        </p:blipFill>
        <p:spPr>
          <a:xfrm>
            <a:off x="9848850" y="1504526"/>
            <a:ext cx="2247900" cy="29337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00" t="28310" r="44418" b="16895"/>
          <a:stretch/>
        </p:blipFill>
        <p:spPr>
          <a:xfrm>
            <a:off x="960909" y="0"/>
            <a:ext cx="1743901" cy="162475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08" t="29041" r="44932" b="16347"/>
          <a:stretch/>
        </p:blipFill>
        <p:spPr>
          <a:xfrm>
            <a:off x="960910" y="4988153"/>
            <a:ext cx="1743901" cy="166059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/>
          <a:srcRect l="14943" t="37962" r="36550" b="18335"/>
          <a:stretch/>
        </p:blipFill>
        <p:spPr>
          <a:xfrm>
            <a:off x="635000" y="2083601"/>
            <a:ext cx="5165299" cy="261777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6"/>
          <a:srcRect l="15972" t="31235" r="66730" b="19382"/>
          <a:stretch/>
        </p:blipFill>
        <p:spPr>
          <a:xfrm>
            <a:off x="7030629" y="812376"/>
            <a:ext cx="2688945" cy="43180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7"/>
          <a:srcRect l="17084" t="60617" r="39583" b="16667"/>
          <a:stretch/>
        </p:blipFill>
        <p:spPr>
          <a:xfrm>
            <a:off x="6096000" y="5320984"/>
            <a:ext cx="4876800" cy="143803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342787" y="-11161"/>
            <a:ext cx="459202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4400" u="sng" dirty="0" smtClean="0">
                <a:latin typeface="+mj-lt"/>
              </a:rPr>
              <a:t>Optimization Setup</a:t>
            </a:r>
            <a:endParaRPr lang="pt-BR" sz="4400" u="sng" dirty="0">
              <a:latin typeface="+mj-lt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5638800" y="4778829"/>
            <a:ext cx="359229" cy="794657"/>
          </a:xfrm>
          <a:prstGeom prst="line">
            <a:avLst/>
          </a:prstGeom>
          <a:ln w="25400">
            <a:solidFill>
              <a:srgbClr val="95023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945801" y="2684066"/>
            <a:ext cx="975699" cy="440134"/>
          </a:xfrm>
          <a:prstGeom prst="line">
            <a:avLst/>
          </a:prstGeom>
          <a:ln w="25400">
            <a:solidFill>
              <a:srgbClr val="00932B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1397000" y="1778000"/>
            <a:ext cx="435860" cy="524248"/>
          </a:xfrm>
          <a:prstGeom prst="line">
            <a:avLst/>
          </a:prstGeom>
          <a:ln w="25400">
            <a:solidFill>
              <a:srgbClr val="FF1F94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1651000" y="4165600"/>
            <a:ext cx="0" cy="822553"/>
          </a:xfrm>
          <a:prstGeom prst="line">
            <a:avLst/>
          </a:prstGeom>
          <a:ln w="25400">
            <a:solidFill>
              <a:srgbClr val="FF1F94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40582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0012" y="276679"/>
            <a:ext cx="4371975" cy="17049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22" t="52055" r="23511" b="22192"/>
          <a:stretch/>
        </p:blipFill>
        <p:spPr>
          <a:xfrm>
            <a:off x="942975" y="4452384"/>
            <a:ext cx="10601325" cy="225294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l="18333" t="54074" r="25313" b="24074"/>
          <a:stretch/>
        </p:blipFill>
        <p:spPr>
          <a:xfrm>
            <a:off x="942974" y="2204484"/>
            <a:ext cx="10601325" cy="2247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9218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u="sng" dirty="0" smtClean="0"/>
              <a:t>Digital Fabrication</a:t>
            </a:r>
            <a:endParaRPr lang="pt-BR" u="sng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25417" t="22778" r="43749" b="22037"/>
          <a:stretch/>
        </p:blipFill>
        <p:spPr>
          <a:xfrm>
            <a:off x="838200" y="1690688"/>
            <a:ext cx="4255906" cy="42846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25416" t="38333" r="43959" b="33519"/>
          <a:stretch/>
        </p:blipFill>
        <p:spPr>
          <a:xfrm>
            <a:off x="6459454" y="2518569"/>
            <a:ext cx="5084846" cy="2628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0207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25417" t="23149" r="43958" b="23333"/>
          <a:stretch/>
        </p:blipFill>
        <p:spPr>
          <a:xfrm>
            <a:off x="2607674" y="0"/>
            <a:ext cx="6976651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570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37</TotalTime>
  <Words>80</Words>
  <Application>Microsoft Office PowerPoint</Application>
  <PresentationFormat>Widescreen</PresentationFormat>
  <Paragraphs>20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Arial</vt:lpstr>
      <vt:lpstr>Calibri</vt:lpstr>
      <vt:lpstr>Calibri Light</vt:lpstr>
      <vt:lpstr>Office Theme</vt:lpstr>
      <vt:lpstr>Equation</vt:lpstr>
      <vt:lpstr>PowerPoint Presentation</vt:lpstr>
      <vt:lpstr>Previous Works</vt:lpstr>
      <vt:lpstr>Form-Finding Design Tool</vt:lpstr>
      <vt:lpstr>Optimization and Genetic Algorithms</vt:lpstr>
      <vt:lpstr>Generation of Physical Model: Design Process</vt:lpstr>
      <vt:lpstr>PowerPoint Presentation</vt:lpstr>
      <vt:lpstr>PowerPoint Presentation</vt:lpstr>
      <vt:lpstr>Digital Fabrication</vt:lpstr>
      <vt:lpstr>PowerPoint Presentation</vt:lpstr>
      <vt:lpstr>Implementation of Dynamic Relaxation Method in Grasshopper</vt:lpstr>
      <vt:lpstr>PowerPoint Presentation</vt:lpstr>
      <vt:lpstr>PowerPoint Presentation</vt:lpstr>
      <vt:lpstr>Starting with simple cable elements, any other element type can be implemented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árcio Souza</dc:creator>
  <cp:lastModifiedBy>Márcio Souza</cp:lastModifiedBy>
  <cp:revision>20</cp:revision>
  <dcterms:created xsi:type="dcterms:W3CDTF">2016-07-28T22:21:04Z</dcterms:created>
  <dcterms:modified xsi:type="dcterms:W3CDTF">2016-08-01T17:44:00Z</dcterms:modified>
</cp:coreProperties>
</file>